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5806" w:rsidRPr="00BF5806" w:rsidRDefault="00BF5806" w:rsidP="00BF5806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proofErr w:type="spellStart"/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Ngày</w:t>
      </w:r>
      <w:proofErr w:type="spellEnd"/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soạn</w:t>
      </w:r>
      <w:proofErr w:type="spellEnd"/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</w:p>
    <w:p w:rsidR="00BF5806" w:rsidRPr="00BF5806" w:rsidRDefault="00BF5806" w:rsidP="00BF5806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proofErr w:type="spellStart"/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Ngày</w:t>
      </w:r>
      <w:proofErr w:type="spellEnd"/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ạy</w:t>
      </w:r>
      <w:proofErr w:type="spellEnd"/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</w:p>
    <w:p w:rsidR="00BF5806" w:rsidRPr="00BF5806" w:rsidRDefault="00BF5806" w:rsidP="00BF5806">
      <w:pPr>
        <w:spacing w:before="120" w:after="120" w:line="324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</w:pPr>
      <w:bookmarkStart w:id="0" w:name="_GoBack"/>
      <w:r w:rsidRPr="00BF5806">
        <w:rPr>
          <w:rFonts w:ascii="Times New Roman" w:eastAsia="Calibri" w:hAnsi="Times New Roman" w:cs="Times New Roman"/>
          <w:b/>
          <w:sz w:val="28"/>
          <w:szCs w:val="28"/>
          <w:lang w:val="pt-BR"/>
        </w:rPr>
        <w:t>TIẾ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>T 60_</w:t>
      </w:r>
      <w:r w:rsidRPr="00BF5806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§8. GIẢI TOÁN BẰNG CÁCH LẬP PHƯƠNG TRÌNH</w:t>
      </w:r>
    </w:p>
    <w:bookmarkEnd w:id="0"/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I. MỤC TIÊU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1. </w:t>
      </w:r>
      <w:proofErr w:type="spellStart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Kiến</w:t>
      </w:r>
      <w:proofErr w:type="spellEnd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thức</w:t>
      </w:r>
      <w:proofErr w:type="spellEnd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: 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-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Hiểu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ược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ách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giả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oá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ằ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ách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ập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họ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ẩ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ặ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iều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kiệ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ho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ẩ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ách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ìm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mố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iê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hệ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giữa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dữ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kiệ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oá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ể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ập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+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họ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ẩ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ặ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iều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kiệ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ho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ẩ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+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ách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ìm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mố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iê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hệ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giữa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dữ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kiệ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oá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ể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ập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 xml:space="preserve">+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iết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ách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ình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ày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giải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ủa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một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oán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ậc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hai</w:t>
      </w:r>
      <w:proofErr w:type="spellEnd"/>
    </w:p>
    <w:p w:rsidR="00BF5806" w:rsidRPr="00BF5806" w:rsidRDefault="00BF5806" w:rsidP="00BF5806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2. </w:t>
      </w:r>
      <w:proofErr w:type="spellStart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Năng</w:t>
      </w:r>
      <w:proofErr w:type="spellEnd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lực</w:t>
      </w:r>
      <w:proofErr w:type="spellEnd"/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Nă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ực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hung</w:t>
      </w:r>
      <w:proofErr w:type="spellEnd"/>
      <w:proofErr w:type="gram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: 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ự</w:t>
      </w:r>
      <w:proofErr w:type="spellEnd"/>
      <w:proofErr w:type="gram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học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giả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quyế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vấ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ề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ư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duy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ự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quả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ý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giao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iếp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hợp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ác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Nă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ực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huyê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iệ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 :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Giả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oá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ằ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ách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ập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BF5806" w:rsidRPr="00BF5806" w:rsidRDefault="00BF5806" w:rsidP="00BF5806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3</w:t>
      </w:r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. P</w:t>
      </w:r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hẩm chất</w:t>
      </w:r>
    </w:p>
    <w:p w:rsidR="00BF5806" w:rsidRPr="00BF5806" w:rsidRDefault="00BF5806" w:rsidP="00BF5806">
      <w:pPr>
        <w:shd w:val="clear" w:color="auto" w:fill="FFFFFF"/>
        <w:spacing w:before="120" w:after="120" w:line="324" w:lineRule="auto"/>
        <w:jc w:val="both"/>
        <w:outlineLvl w:val="0"/>
        <w:rPr>
          <w:rFonts w:ascii="Times New Roman" w:eastAsia="Times New Roman" w:hAnsi="Times New Roman" w:cs="Times New Roman"/>
          <w:spacing w:val="8"/>
          <w:kern w:val="36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Cs/>
          <w:spacing w:val="8"/>
          <w:kern w:val="36"/>
          <w:sz w:val="28"/>
          <w:szCs w:val="28"/>
          <w:lang w:val="vi-VN"/>
        </w:rPr>
        <w:t>- G</w:t>
      </w:r>
      <w:r w:rsidRPr="00BF5806">
        <w:rPr>
          <w:rFonts w:ascii="Times New Roman" w:eastAsia="Times New Roman" w:hAnsi="Times New Roman" w:cs="Times New Roman"/>
          <w:spacing w:val="8"/>
          <w:kern w:val="36"/>
          <w:sz w:val="28"/>
          <w:szCs w:val="28"/>
          <w:lang w:val="vi-VN"/>
        </w:rPr>
        <w:t>iúp học sinh rèn luyện bản thân phát triển các phẩm chất tốt đẹp: chăm chỉ, trung thực, trách nhiệm.</w:t>
      </w:r>
    </w:p>
    <w:p w:rsidR="00BF5806" w:rsidRPr="00BF5806" w:rsidRDefault="00BF5806" w:rsidP="00BF5806">
      <w:pPr>
        <w:snapToGrid w:val="0"/>
        <w:spacing w:before="120" w:after="120" w:line="324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</w:pPr>
      <w:r w:rsidRPr="00BF5806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II. THIẾT BỊ DẠY HỌC VÀ HỌC LIỆU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  <w:t xml:space="preserve">1. Giáo viên: 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spacing w:val="2"/>
          <w:position w:val="-2"/>
          <w:sz w:val="28"/>
          <w:szCs w:val="28"/>
          <w:lang w:val="vi-VN"/>
        </w:rPr>
        <w:t xml:space="preserve">- 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>Thước thẳng, bảng phụ, phấn màu</w:t>
      </w:r>
      <w:r w:rsidRPr="00BF5806"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  <w:t xml:space="preserve"> 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  <w:t>2. Học sinh: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pacing w:val="2"/>
          <w:position w:val="-2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spacing w:val="2"/>
          <w:position w:val="-2"/>
          <w:sz w:val="28"/>
          <w:szCs w:val="28"/>
          <w:lang w:val="vi-VN"/>
        </w:rPr>
        <w:t xml:space="preserve">- 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>Thực hiện hướng dẫn tiết trước</w:t>
      </w:r>
    </w:p>
    <w:p w:rsidR="00BF5806" w:rsidRPr="00BF5806" w:rsidRDefault="00BF5806" w:rsidP="00BF5806">
      <w:pPr>
        <w:spacing w:before="120" w:after="120" w:line="324" w:lineRule="auto"/>
        <w:jc w:val="both"/>
        <w:outlineLvl w:val="0"/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II. </w:t>
      </w:r>
      <w:r w:rsidRPr="00BF5806"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  <w:t>TIẾN TRÌNH DẠY HỌC</w:t>
      </w:r>
    </w:p>
    <w:p w:rsidR="00BF5806" w:rsidRPr="00BF5806" w:rsidRDefault="00BF5806" w:rsidP="00BF5806">
      <w:pPr>
        <w:tabs>
          <w:tab w:val="left" w:pos="720"/>
          <w:tab w:val="center" w:pos="4320"/>
          <w:tab w:val="right" w:pos="864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1. Ổn định lớp</w:t>
      </w:r>
    </w:p>
    <w:p w:rsidR="00BF5806" w:rsidRPr="00BF5806" w:rsidRDefault="00BF5806" w:rsidP="00BF5806">
      <w:pPr>
        <w:tabs>
          <w:tab w:val="left" w:pos="720"/>
          <w:tab w:val="center" w:pos="4320"/>
          <w:tab w:val="right" w:pos="864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2. Kiểm tra bài cũ: </w:t>
      </w: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( Kiểm tra vở bài tập) 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3. Bài mới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lastRenderedPageBreak/>
        <w:t>A. HOẠT ĐỘNG MỞ ĐẦU</w:t>
      </w:r>
    </w:p>
    <w:p w:rsidR="00BF5806" w:rsidRPr="00BF5806" w:rsidRDefault="00BF5806" w:rsidP="00BF5806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a) Mục đích:</w:t>
      </w:r>
      <w:r w:rsidRPr="00BF5806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>Bước đầu định hướng cho hs nhận biết được, ta có thể đoán nhận số nghiệm của hpt thông qua VTTĐ của hai đường thẳng</w:t>
      </w:r>
    </w:p>
    <w:p w:rsidR="00BF5806" w:rsidRPr="00BF5806" w:rsidRDefault="00BF5806" w:rsidP="00BF5806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b) Nội dung: </w:t>
      </w:r>
      <w:r w:rsidRPr="00BF5806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Nhắc lại kiến thức về 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>giải bài toán bằng cách lập phương trình ở lớp 8?</w:t>
      </w:r>
      <w:r w:rsidRPr="00BF5806">
        <w:rPr>
          <w:rFonts w:ascii="Times New Roman" w:eastAsia="Calibri" w:hAnsi="Times New Roman" w:cs="Times New Roman"/>
          <w:iCs/>
          <w:sz w:val="28"/>
          <w:szCs w:val="28"/>
          <w:lang w:val="vi-VN"/>
        </w:rPr>
        <w:t xml:space="preserve"> </w:t>
      </w:r>
    </w:p>
    <w:p w:rsidR="00BF5806" w:rsidRPr="00BF5806" w:rsidRDefault="00BF5806" w:rsidP="00BF5806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c) Sản phẩm: </w:t>
      </w:r>
      <w:r w:rsidRPr="00BF5806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HS vận dụng kiến thức để trả lời câu hỏi GV đưa ra.</w:t>
      </w:r>
    </w:p>
    <w:p w:rsidR="00BF5806" w:rsidRPr="00BF5806" w:rsidRDefault="00BF5806" w:rsidP="00BF5806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d) Tổ chức thực hiện: 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>GV: Hãy nhắc lại các bước giải bài toán bằng cách lập phương trình ở lớp 8?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>Hs nêu lại các bước giải toán bằng cách lập pt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>Gv giới thiệu: ta sẽ áp dụng các bước đó vào SẢN PHẨM SỰ KIẾN bài học hôm nay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. HÌNH THÀNH KIẾN THỨC MỚI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06"/>
        <w:gridCol w:w="5073"/>
      </w:tblGrid>
      <w:tr w:rsidR="00BF5806" w:rsidRPr="00BF5806" w:rsidTr="00E96167"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5806" w:rsidRPr="00BF5806" w:rsidRDefault="00BF5806" w:rsidP="00BF5806">
            <w:pPr>
              <w:spacing w:before="120" w:after="120" w:line="324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5806" w:rsidRPr="00BF5806" w:rsidRDefault="00BF5806" w:rsidP="00BF5806">
            <w:pPr>
              <w:spacing w:before="120" w:after="120" w:line="324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nl-NL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nl-NL"/>
              </w:rPr>
              <w:t>SẢN PHẨM SỰ KIẾN</w:t>
            </w:r>
          </w:p>
        </w:tc>
      </w:tr>
      <w:tr w:rsidR="00BF5806" w:rsidRPr="00BF5806" w:rsidTr="00E96167">
        <w:tc>
          <w:tcPr>
            <w:tcW w:w="99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</w:pPr>
            <w:proofErr w:type="spellStart"/>
            <w:r w:rsidRPr="00BF5806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Hoạt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động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1: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Ví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dụ</w:t>
            </w:r>
            <w:proofErr w:type="spellEnd"/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w:r w:rsidRPr="00BF5806">
              <w:rPr>
                <w:rFonts w:ascii="Times New Roman" w:eastAsia="SimSun" w:hAnsi="Times New Roman" w:cs="Times New Roman"/>
                <w:b/>
                <w:sz w:val="28"/>
                <w:szCs w:val="28"/>
                <w:lang w:val="vi-VN" w:eastAsia="zh-CN"/>
              </w:rPr>
              <w:t>a) Mục tiêu:</w:t>
            </w:r>
            <w:r w:rsidRPr="00BF5806"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  <w:t xml:space="preserve"> </w:t>
            </w: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Hs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vận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dụng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được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các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bước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giải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oán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bằng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cách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lập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phương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rình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vào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ví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dụ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cụ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thể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  <w:t>.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b) Nội dung:</w:t>
            </w:r>
            <w:r w:rsidRPr="00BF5806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BF5806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 xml:space="preserve">HS căn cứ trên các kiến thức đã biết, làm việc với sách giáo khoa, hoạt động cá nhân, nhóm hoàn thành yêu cầu học tập.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c) Sản phẩm:</w:t>
            </w:r>
            <w:r w:rsidRPr="00BF5806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Trình bày được kiến thức theo yêu cầu của GV.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d) Tổ chức thực hiện:</w:t>
            </w:r>
          </w:p>
        </w:tc>
      </w:tr>
      <w:tr w:rsidR="00BF5806" w:rsidRPr="00BF5806" w:rsidTr="00E96167"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1: Chuyển giao nhiệm vụ:</w:t>
            </w:r>
            <w:r w:rsidRPr="00BF580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.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GV yêu cầu: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+ HS nhắc lại các bước giải bài toán bằng cách lập phương trình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+ HS nghiên cứu ví dụ 1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HS 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hoạt động nhóm 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thực hiện </w:t>
            </w:r>
            <w:r w:rsidRPr="00BF580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?1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2: Thực hiện nhiệm vụ: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>HS: Hoạt động nhóm thảo luận thực hiện các yêu cầu của GV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GV: Theo dõi, hướng dẫn, giúp đỡ HS thực hiện nhiệm vụ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3: Báo cáo, thảo luận: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Đại diện một nhóm trình bày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HS dưới lớp tham gia nhận xét, bổ sung.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4: Kết luận, nhận định:</w:t>
            </w:r>
          </w:p>
          <w:p w:rsidR="00BF5806" w:rsidRPr="00BF5806" w:rsidRDefault="00BF5806" w:rsidP="00BF580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V chốt lại kiến thức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5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lastRenderedPageBreak/>
              <w:t xml:space="preserve">Ví dụ: 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(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sgk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* 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Các bước giải một bài toán bằng cách lập phương trình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: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1) Chọn ẩn và đặt điều kiện cho ẩn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2) Biểu diễn các dữ kiện chưa biết qua ẩn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3) Lập phương trình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4) Giải phương trình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5) Kết luận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lastRenderedPageBreak/>
              <w:t>?1.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(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sgk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ọi chiều rộng của mảnh đất là x (</w:t>
            </w:r>
            <w:r w:rsidRPr="00BF580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m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, x&gt;0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Chiều dài mảnh đất là x + 4 (m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Diện tích của mảnh đất là : x(x+4) (m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eo đề bài ta có phương trình: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BF5806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9" type="#_x0000_t75" style="position:absolute;left:0;text-align:left;margin-left:70.6pt;margin-top:1.6pt;width:17pt;height:12pt;z-index:251659264">
                  <v:imagedata r:id="rId6" o:title=""/>
                </v:shape>
                <o:OLEObject Type="Embed" ProgID="Equation.DSMT4" ShapeID="_x0000_s1049" DrawAspect="Content" ObjectID="_1675339114" r:id="rId7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x(x + 4) = 320       x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+ 4x – 320 = 0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F5806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25" type="#_x0000_t75" style="width:12pt;height:12.6pt" o:ole="">
                  <v:imagedata r:id="rId8" o:title=""/>
                </v:shape>
                <o:OLEObject Type="Embed" ProgID="Equation.DSMT4" ShapeID="_x0000_i1025" DrawAspect="Content" ObjectID="_1675339096" r:id="rId9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</w:rPr>
              <w:t>’ = 2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– 1.(-320) = 324 &gt; 0 , </w:t>
            </w:r>
            <w:r w:rsidRPr="00BF580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val="nl-NL"/>
              </w:rPr>
              <w:object w:dxaOrig="480" w:dyaOrig="340">
                <v:shape id="_x0000_i1026" type="#_x0000_t75" style="width:23.4pt;height:17.4pt" o:ole="">
                  <v:imagedata r:id="rId10" o:title=""/>
                </v:shape>
                <o:OLEObject Type="Embed" ProgID="Equation.DSMT4" ShapeID="_x0000_i1026" DrawAspect="Content" ObjectID="_1675339097" r:id="rId11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</w:rPr>
              <w:t>= 18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</w:rPr>
              <w:t>x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</w:t>
            </w:r>
            <w:r w:rsidRPr="00BF5806">
              <w:rPr>
                <w:rFonts w:ascii="Times New Roman" w:eastAsia="Times New Roman" w:hAnsi="Times New Roman" w:cs="Times New Roman"/>
                <w:bCs/>
                <w:noProof/>
                <w:position w:val="-24"/>
                <w:sz w:val="28"/>
                <w:szCs w:val="28"/>
                <w:lang w:val="nl-NL"/>
              </w:rPr>
              <w:object w:dxaOrig="800" w:dyaOrig="620">
                <v:shape id="_x0000_i1027" type="#_x0000_t75" style="width:40.2pt;height:30.6pt" o:ole="">
                  <v:imagedata r:id="rId12" o:title=""/>
                </v:shape>
                <o:OLEObject Type="Embed" ProgID="Equation.DSMT4" ShapeID="_x0000_i1027" DrawAspect="Content" ObjectID="_1675339098" r:id="rId13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= 16;  x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=</w:t>
            </w:r>
            <w:r w:rsidRPr="00BF5806">
              <w:rPr>
                <w:rFonts w:ascii="Times New Roman" w:eastAsia="Times New Roman" w:hAnsi="Times New Roman" w:cs="Times New Roman"/>
                <w:bCs/>
                <w:noProof/>
                <w:position w:val="-24"/>
                <w:sz w:val="28"/>
                <w:szCs w:val="28"/>
                <w:lang w:val="nl-NL"/>
              </w:rPr>
              <w:object w:dxaOrig="800" w:dyaOrig="620">
                <v:shape id="_x0000_i1028" type="#_x0000_t75" style="width:40.2pt;height:30.6pt" o:ole="">
                  <v:imagedata r:id="rId14" o:title=""/>
                </v:shape>
                <o:OLEObject Type="Embed" ProgID="Equation.DSMT4" ShapeID="_x0000_i1028" DrawAspect="Content" ObjectID="_1675339099" r:id="rId15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=-20(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loại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ậy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chiều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rộng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của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mảnh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đất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là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16m,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chiều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dài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là</w:t>
            </w:r>
            <w:proofErr w:type="spellEnd"/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20m</w:t>
            </w:r>
          </w:p>
        </w:tc>
      </w:tr>
      <w:tr w:rsidR="00BF5806" w:rsidRPr="00BF5806" w:rsidTr="00E96167">
        <w:tc>
          <w:tcPr>
            <w:tcW w:w="99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lastRenderedPageBreak/>
              <w:t>C. HOẠT ĐỘNG LUYỆN TẬP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Calibri" w:hAnsi="Times New Roman" w:cs="Times New Roman"/>
                <w:b/>
                <w:sz w:val="28"/>
                <w:szCs w:val="24"/>
                <w:lang w:val="vi-VN"/>
              </w:rPr>
              <w:t>a. Mục tiêu:</w:t>
            </w:r>
            <w:r w:rsidRPr="00BF5806">
              <w:rPr>
                <w:rFonts w:ascii="Times New Roman" w:eastAsia="Calibri" w:hAnsi="Times New Roman" w:cs="Times New Roman"/>
                <w:sz w:val="28"/>
                <w:szCs w:val="24"/>
                <w:lang w:val="vi-VN"/>
              </w:rPr>
              <w:t xml:space="preserve"> </w:t>
            </w: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Hs áp dụng được các kiến thức trên vào bài tập cụ thể.</w:t>
            </w:r>
          </w:p>
          <w:p w:rsidR="00BF5806" w:rsidRPr="00BF5806" w:rsidRDefault="00BF5806" w:rsidP="00BF5806">
            <w:pPr>
              <w:spacing w:before="120" w:after="120" w:line="324" w:lineRule="auto"/>
              <w:rPr>
                <w:rFonts w:ascii="Times New Roman" w:eastAsia="Calibri" w:hAnsi="Times New Roman" w:cs="Times New Roman"/>
                <w:sz w:val="28"/>
                <w:szCs w:val="24"/>
                <w:lang w:val="vi-VN"/>
              </w:rPr>
            </w:pPr>
            <w:r w:rsidRPr="00BF5806">
              <w:rPr>
                <w:rFonts w:ascii="Times New Roman" w:eastAsia="Calibri" w:hAnsi="Times New Roman" w:cs="Times New Roman"/>
                <w:b/>
                <w:iCs/>
                <w:sz w:val="28"/>
                <w:szCs w:val="24"/>
                <w:lang w:val="vi-VN"/>
              </w:rPr>
              <w:t>b. Nội dung:</w:t>
            </w:r>
            <w:r w:rsidRPr="00BF5806">
              <w:rPr>
                <w:rFonts w:ascii="Times New Roman" w:eastAsia="Calibri" w:hAnsi="Times New Roman" w:cs="Times New Roman"/>
                <w:iCs/>
                <w:sz w:val="28"/>
                <w:szCs w:val="24"/>
                <w:lang w:val="vi-VN"/>
              </w:rPr>
              <w:t xml:space="preserve"> </w:t>
            </w:r>
            <w:r w:rsidRPr="00BF5806">
              <w:rPr>
                <w:rFonts w:ascii="Times New Roman" w:eastAsia="Times New Roman" w:hAnsi="Times New Roman" w:cs="Times New Roman"/>
                <w:bCs/>
                <w:iCs/>
                <w:sz w:val="28"/>
                <w:szCs w:val="24"/>
                <w:lang w:val="vi-VN"/>
              </w:rPr>
              <w:t>Hoàn thành các bài tập</w:t>
            </w:r>
          </w:p>
          <w:p w:rsidR="00BF5806" w:rsidRPr="00BF5806" w:rsidRDefault="00BF5806" w:rsidP="00BF5806">
            <w:pPr>
              <w:spacing w:before="120" w:after="120" w:line="324" w:lineRule="auto"/>
              <w:rPr>
                <w:rFonts w:ascii="Times New Roman" w:eastAsia="Calibri" w:hAnsi="Times New Roman" w:cs="Times New Roman"/>
                <w:sz w:val="28"/>
                <w:szCs w:val="24"/>
                <w:lang w:val="vi-VN"/>
              </w:rPr>
            </w:pPr>
            <w:r w:rsidRPr="00BF5806">
              <w:rPr>
                <w:rFonts w:ascii="Times New Roman" w:eastAsia="Calibri" w:hAnsi="Times New Roman" w:cs="Times New Roman"/>
                <w:b/>
                <w:sz w:val="28"/>
                <w:szCs w:val="24"/>
                <w:lang w:val="vi-VN"/>
              </w:rPr>
              <w:t>c. Sản phẩm:</w:t>
            </w:r>
            <w:r w:rsidRPr="00BF5806">
              <w:rPr>
                <w:rFonts w:ascii="Times New Roman" w:eastAsia="Calibri" w:hAnsi="Times New Roman" w:cs="Times New Roman"/>
                <w:sz w:val="28"/>
                <w:szCs w:val="24"/>
                <w:lang w:val="vi-VN"/>
              </w:rPr>
              <w:t xml:space="preserve"> Bài làm của học sinh, kĩ năng giải quyết nhiệm vụ học tập.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4"/>
                <w:lang w:val="vi-VN"/>
              </w:rPr>
            </w:pPr>
            <w:r w:rsidRPr="00BF5806">
              <w:rPr>
                <w:rFonts w:ascii="Times New Roman" w:eastAsia="Calibri" w:hAnsi="Times New Roman" w:cs="Times New Roman"/>
                <w:b/>
                <w:sz w:val="28"/>
                <w:szCs w:val="24"/>
                <w:lang w:val="vi-VN"/>
              </w:rPr>
              <w:t>d. Tổ chức thực hiện:</w:t>
            </w:r>
          </w:p>
        </w:tc>
      </w:tr>
      <w:tr w:rsidR="00BF5806" w:rsidRPr="00BF5806" w:rsidTr="00E96167">
        <w:tc>
          <w:tcPr>
            <w:tcW w:w="4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1: Chuyển giao nhiệm vụ:</w:t>
            </w:r>
            <w:r w:rsidRPr="00BF580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.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- GV hướng dẫn cả lớp làm giấy nháp bài tập 41/58 SGK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Sau đó HS làm bài tập 43/58 SGK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2: Thực hiện nhiệm vụ: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: Thực hiện các yêu cầu của GV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GV: Theo dõi, hướng dẫn, giúp đỡ HS thực hiện nhiệm vụ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3: Báo cáo, thảo luận: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>+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 xml:space="preserve">1 HS lên bảng thực hiện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+ Lớp tham gia nhận xét, bổ sung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4: Kết luận, nhận định: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ánh giá kết quả thực hiện nhiệm vụ của HS</w:t>
            </w:r>
          </w:p>
          <w:p w:rsidR="00BF5806" w:rsidRPr="00BF5806" w:rsidRDefault="00BF5806" w:rsidP="00BF5806">
            <w:pPr>
              <w:tabs>
                <w:tab w:val="left" w:pos="1020"/>
              </w:tabs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</w:p>
        </w:tc>
        <w:tc>
          <w:tcPr>
            <w:tcW w:w="5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val="vi-VN"/>
              </w:rPr>
              <w:lastRenderedPageBreak/>
              <w:t>Vận dụng :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val="vi-VN"/>
              </w:rPr>
              <w:t>Bài 41/58: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Giả sử gọi số của bạn Minh chọn là x       (x &gt; 0) và số của của bạn Lan chọn hơn số của bạn Minh chọn là 5 nên số của bạn Lan là x + 5 và theo đề bài tích của chúng là 150. Ta có phương trình :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  <w:object w:dxaOrig="1440" w:dyaOrig="1440">
                <v:shape id="_x0000_s1050" type="#_x0000_t75" style="position:absolute;left:0;text-align:left;margin-left:74.85pt;margin-top:2.55pt;width:17pt;height:12pt;z-index:251660288">
                  <v:imagedata r:id="rId6" o:title=""/>
                </v:shape>
                <o:OLEObject Type="Embed" ProgID="Equation.DSMT4" ShapeID="_x0000_s1050" DrawAspect="Content" ObjectID="_1675339115" r:id="rId16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x(x + 5) = 150       x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+ 5x – 150 = 0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29" type="#_x0000_t75" style="width:12pt;height:12.6pt" o:ole="">
                  <v:imagedata r:id="rId8" o:title=""/>
                </v:shape>
                <o:OLEObject Type="Embed" ProgID="Equation.DSMT4" ShapeID="_x0000_i1029" DrawAspect="Content" ObjectID="_1675339100" r:id="rId17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= 5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– 4.1.(-150) = 625 &gt; 0 . </w:t>
            </w:r>
            <w:r w:rsidRPr="00BF580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val="nl-NL"/>
              </w:rPr>
              <w:object w:dxaOrig="400" w:dyaOrig="340">
                <v:shape id="_x0000_i1030" type="#_x0000_t75" style="width:20.4pt;height:17.4pt" o:ole="">
                  <v:imagedata r:id="rId18" o:title=""/>
                </v:shape>
                <o:OLEObject Type="Embed" ProgID="Equation.DSMT4" ShapeID="_x0000_i1030" DrawAspect="Content" ObjectID="_1675339101" r:id="rId19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= 25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>x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= </w:t>
            </w:r>
            <w:r w:rsidRPr="00BF5806">
              <w:rPr>
                <w:rFonts w:ascii="Times New Roman" w:eastAsia="Times New Roman" w:hAnsi="Times New Roman" w:cs="Times New Roman"/>
                <w:bCs/>
                <w:noProof/>
                <w:position w:val="-24"/>
                <w:sz w:val="28"/>
                <w:szCs w:val="28"/>
                <w:lang w:val="nl-NL"/>
              </w:rPr>
              <w:object w:dxaOrig="1300" w:dyaOrig="620">
                <v:shape id="_x0000_i1031" type="#_x0000_t75" style="width:64.8pt;height:30.6pt" o:ole="">
                  <v:imagedata r:id="rId20" o:title=""/>
                </v:shape>
                <o:OLEObject Type="Embed" ProgID="Equation.DSMT4" ShapeID="_x0000_i1031" DrawAspect="Content" ObjectID="_1675339102" r:id="rId21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;  x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  <w:lang w:val="vi-VN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= </w:t>
            </w:r>
            <w:r w:rsidRPr="00BF5806">
              <w:rPr>
                <w:rFonts w:ascii="Times New Roman" w:eastAsia="Times New Roman" w:hAnsi="Times New Roman" w:cs="Times New Roman"/>
                <w:bCs/>
                <w:noProof/>
                <w:position w:val="-24"/>
                <w:sz w:val="28"/>
                <w:szCs w:val="28"/>
                <w:lang w:val="nl-NL"/>
              </w:rPr>
              <w:object w:dxaOrig="1440" w:dyaOrig="620">
                <v:shape id="_x0000_i1032" type="#_x0000_t75" style="width:1in;height:30.6pt" o:ole="">
                  <v:imagedata r:id="rId22" o:title=""/>
                </v:shape>
                <o:OLEObject Type="Embed" ProgID="Equation.DSMT4" ShapeID="_x0000_i1032" DrawAspect="Content" ObjectID="_1675339103" r:id="rId23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(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loại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Vậy: </w:t>
            </w:r>
            <w:r w:rsidRPr="00BF580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Số bạn Minh chọn là số 10 và số bạn Lan chọn là số 15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val="vi-VN"/>
              </w:rPr>
              <w:t>Bài tập 43/58: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Gọi vận tốc của xuồng lúc đi là x (</w:t>
            </w:r>
            <w:r w:rsidRPr="00BF580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km/h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 x &gt; 0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ận tốc lúc về sẽ là x – 5 (</w:t>
            </w:r>
            <w:r w:rsidRPr="00BF580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km/h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Thời gian lúc đi 120km của xuồng là  : </w:t>
            </w:r>
            <w:r w:rsidRPr="00BF5806">
              <w:rPr>
                <w:rFonts w:ascii="Times New Roman" w:eastAsia="Times New Roman" w:hAnsi="Times New Roman" w:cs="Times New Roman"/>
                <w:bCs/>
                <w:noProof/>
                <w:position w:val="-24"/>
                <w:sz w:val="28"/>
                <w:szCs w:val="28"/>
                <w:lang w:val="nl-NL"/>
              </w:rPr>
              <w:object w:dxaOrig="440" w:dyaOrig="620">
                <v:shape id="_x0000_i1033" type="#_x0000_t75" style="width:21.6pt;height:30.6pt" o:ole="">
                  <v:imagedata r:id="rId24" o:title=""/>
                </v:shape>
                <o:OLEObject Type="Embed" ProgID="Equation.DSMT4" ShapeID="_x0000_i1033" DrawAspect="Content" ObjectID="_1675339104" r:id="rId25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(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giờ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Vì khi đi có nghỉ 1 giờ nên thời gian lúc đi hết tất cả là </w:t>
            </w:r>
            <w:r w:rsidRPr="00BF580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740" w:dyaOrig="620">
                <v:shape id="_x0000_i1034" type="#_x0000_t75" style="width:36.6pt;height:30.6pt" o:ole="">
                  <v:imagedata r:id="rId26" o:title=""/>
                </v:shape>
                <o:OLEObject Type="Embed" ProgID="Equation.DSMT4" ShapeID="_x0000_i1034" DrawAspect="Content" ObjectID="_1675339105" r:id="rId27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BF580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giờ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ường về dài 120 + 5 = 125 (</w:t>
            </w:r>
            <w:r w:rsidRPr="00BF5806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km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Thời gian lúc về của xuồng là : </w:t>
            </w:r>
            <w:r w:rsidRPr="00BF5806">
              <w:rPr>
                <w:rFonts w:ascii="Times New Roman" w:eastAsia="Times New Roman" w:hAnsi="Times New Roman" w:cs="Times New Roman"/>
                <w:bCs/>
                <w:noProof/>
                <w:position w:val="-24"/>
                <w:sz w:val="28"/>
                <w:szCs w:val="28"/>
                <w:lang w:val="nl-NL"/>
              </w:rPr>
              <w:object w:dxaOrig="480" w:dyaOrig="619">
                <v:shape id="_x0000_i1035" type="#_x0000_t75" style="width:23.4pt;height:30.6pt" o:ole="">
                  <v:imagedata r:id="rId28" o:title=""/>
                </v:shape>
                <o:OLEObject Type="Embed" ProgID="Equation.DSMT4" ShapeID="_x0000_i1035" DrawAspect="Content" ObjectID="_1675339106" r:id="rId29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(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giờ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)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heo đề bài ta có phương trình :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740" w:dyaOrig="620">
                <v:shape id="_x0000_i1036" type="#_x0000_t75" style="width:36.6pt;height:30.6pt" o:ole="">
                  <v:imagedata r:id="rId30" o:title=""/>
                </v:shape>
                <o:OLEObject Type="Embed" ProgID="Equation.DSMT4" ShapeID="_x0000_i1036" DrawAspect="Content" ObjectID="_1675339107" r:id="rId31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= </w:t>
            </w:r>
            <w:r w:rsidRPr="00BF5806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540" w:dyaOrig="620">
                <v:shape id="_x0000_i1037" type="#_x0000_t75" style="width:27.6pt;height:30.6pt" o:ole="">
                  <v:imagedata r:id="rId32" o:title=""/>
                </v:shape>
                <o:OLEObject Type="Embed" ProgID="Equation.DSMT4" ShapeID="_x0000_i1037" DrawAspect="Content" ObjectID="_1675339108" r:id="rId33"/>
              </w:objec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  <w:object w:dxaOrig="1440" w:dyaOrig="1440">
                <v:shape id="_x0000_s1051" type="#_x0000_t75" style="position:absolute;left:0;text-align:left;margin-left:-4.15pt;margin-top:.9pt;width:152pt;height:16pt;z-index:251661312">
                  <v:imagedata r:id="rId34" o:title=""/>
                </v:shape>
                <o:OLEObject Type="Embed" ProgID="Equation.DSMT4" ShapeID="_x0000_s1051" DrawAspect="Content" ObjectID="_1675339116" r:id="rId35"/>
              </w:objec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nl-NL"/>
              </w:rPr>
              <w:object w:dxaOrig="1440" w:dyaOrig="1440">
                <v:shape id="_x0000_s1052" type="#_x0000_t75" style="position:absolute;left:0;text-align:left;margin-left:-4.4pt;margin-top:2.4pt;width:17pt;height:12pt;z-index:251662336">
                  <v:imagedata r:id="rId36" o:title=""/>
                </v:shape>
                <o:OLEObject Type="Embed" ProgID="Equation.DSMT4" ShapeID="_x0000_s1052" DrawAspect="Content" ObjectID="_1675339117" r:id="rId37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    x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– 10 x – 600 = 0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38" type="#_x0000_t75" style="width:12pt;height:12.6pt" o:ole="">
                  <v:imagedata r:id="rId8" o:title=""/>
                </v:shape>
                <o:OLEObject Type="Embed" ProgID="Equation.DSMT4" ShapeID="_x0000_i1038" DrawAspect="Content" ObjectID="_1675339109" r:id="rId38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’ = (-5)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vi-VN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– 1.(-600) = 625 &gt; 0 . </w:t>
            </w:r>
            <w:r w:rsidRPr="00BF5806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val="nl-NL"/>
              </w:rPr>
              <w:object w:dxaOrig="480" w:dyaOrig="340">
                <v:shape id="_x0000_i1039" type="#_x0000_t75" style="width:23.4pt;height:17.4pt" o:ole="">
                  <v:imagedata r:id="rId10" o:title=""/>
                </v:shape>
                <o:OLEObject Type="Embed" ProgID="Equation.DSMT4" ShapeID="_x0000_i1039" DrawAspect="Content" ObjectID="_1675339110" r:id="rId39"/>
              </w:objec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= 25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x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vi-VN"/>
              </w:rPr>
              <w:t>1</w:t>
            </w:r>
            <w:r w:rsidRPr="00BF5806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= </w:t>
            </w:r>
            <w:r w:rsidRPr="00BF5806">
              <w:rPr>
                <w:rFonts w:ascii="Times New Roman" w:eastAsia="Times New Roman" w:hAnsi="Times New Roman" w:cs="Times New Roman"/>
                <w:bCs/>
                <w:noProof/>
                <w:position w:val="-24"/>
                <w:sz w:val="28"/>
                <w:szCs w:val="28"/>
                <w:lang w:val="nl-NL"/>
              </w:rPr>
              <w:object w:dxaOrig="1179" w:dyaOrig="620">
                <v:shape id="_x0000_i1040" type="#_x0000_t75" style="width:59.4pt;height:30.6pt" o:ole="">
                  <v:imagedata r:id="rId40" o:title=""/>
                </v:shape>
                <o:OLEObject Type="Embed" ProgID="Equation.DSMT4" ShapeID="_x0000_i1040" DrawAspect="Content" ObjectID="_1675339111" r:id="rId41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;  x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  <w:lang w:val="vi-VN"/>
              </w:rPr>
              <w:t>2</w: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=</w:t>
            </w:r>
            <w:r w:rsidRPr="00BF5806">
              <w:rPr>
                <w:rFonts w:ascii="Times New Roman" w:eastAsia="Times New Roman" w:hAnsi="Times New Roman" w:cs="Times New Roman"/>
                <w:bCs/>
                <w:noProof/>
                <w:position w:val="-24"/>
                <w:sz w:val="28"/>
                <w:szCs w:val="28"/>
                <w:lang w:val="nl-NL"/>
              </w:rPr>
              <w:object w:dxaOrig="1300" w:dyaOrig="620">
                <v:shape id="_x0000_i1041" type="#_x0000_t75" style="width:64.8pt;height:30.6pt" o:ole="">
                  <v:imagedata r:id="rId42" o:title=""/>
                </v:shape>
                <o:OLEObject Type="Embed" ProgID="Equation.DSMT4" ShapeID="_x0000_i1041" DrawAspect="Content" ObjectID="_1675339112" r:id="rId43"/>
              </w:object>
            </w: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(loại)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 </w:t>
            </w:r>
          </w:p>
          <w:p w:rsidR="00BF5806" w:rsidRPr="00BF5806" w:rsidRDefault="00BF5806" w:rsidP="00BF5806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BF580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Vậy: </w:t>
            </w:r>
            <w:r w:rsidRPr="00BF5806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>vận tốc của xuồng lúc đi là 30 km/h</w:t>
            </w:r>
          </w:p>
        </w:tc>
      </w:tr>
    </w:tbl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lastRenderedPageBreak/>
        <w:t>D. HOẠT ĐỘNG VẬN DỤNG</w:t>
      </w:r>
    </w:p>
    <w:p w:rsidR="00BF5806" w:rsidRPr="00BF5806" w:rsidRDefault="00BF5806" w:rsidP="00BF5806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</w:pPr>
      <w:r w:rsidRPr="00BF5806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 xml:space="preserve">a. Mục tiêu: 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>HS hệ thống được kiến thức trọng tâm của bài học và vận dụng được kiến thức trong bài học vào giải bài toán cụ thể.</w:t>
      </w:r>
    </w:p>
    <w:p w:rsidR="00BF5806" w:rsidRPr="00BF5806" w:rsidRDefault="00BF5806" w:rsidP="00BF5806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</w:pPr>
      <w:r w:rsidRPr="00BF5806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 xml:space="preserve">b. Nội dung: </w:t>
      </w:r>
      <w:r w:rsidRPr="00BF5806"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  <w:t>Làm các câu hỏi và bài tập củng cố</w:t>
      </w:r>
    </w:p>
    <w:p w:rsidR="00BF5806" w:rsidRPr="00BF5806" w:rsidRDefault="00BF5806" w:rsidP="00BF5806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 w:rsidRPr="00BF580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lastRenderedPageBreak/>
        <w:t xml:space="preserve">c. Sản phẩm: </w:t>
      </w:r>
      <w:r w:rsidRPr="00BF5806">
        <w:rPr>
          <w:rFonts w:ascii="Times New Roman" w:eastAsia="Times New Roman" w:hAnsi="Times New Roman" w:cs="Times New Roman"/>
          <w:sz w:val="28"/>
          <w:szCs w:val="24"/>
          <w:lang w:val="vi-VN"/>
        </w:rPr>
        <w:t>HS vận dụng các kiến thức vào giải quyết các nhiệm vụ đặt ra.</w:t>
      </w:r>
    </w:p>
    <w:p w:rsidR="00BF5806" w:rsidRPr="00BF5806" w:rsidRDefault="00BF5806" w:rsidP="00BF5806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</w:pPr>
      <w:r w:rsidRPr="00BF5806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d. Tổ chức thực hiện</w:t>
      </w:r>
      <w:r w:rsidRPr="00BF5806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>: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i/>
          <w:iCs/>
          <w:sz w:val="28"/>
          <w:szCs w:val="28"/>
          <w:lang w:val="vi-VN"/>
        </w:rPr>
        <w:t xml:space="preserve">Câu hỏi và bài tập củng cố 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âu 1: </w:t>
      </w: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Nêu cách giải bài toán bằng cách lập phương trình (M1)</w:t>
      </w:r>
    </w:p>
    <w:p w:rsidR="00BF5806" w:rsidRPr="00BF5806" w:rsidRDefault="00BF5806" w:rsidP="00BF5806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- GV chốt lại SẢN PHẨM SỰ KIẾN tiết học về giải bài toán bằng cách lập phương trình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4.</w:t>
      </w:r>
      <w:r w:rsidRPr="00BF5806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Hướng</w:t>
      </w:r>
      <w:proofErr w:type="spellEnd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dẫn</w:t>
      </w:r>
      <w:proofErr w:type="spellEnd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về</w:t>
      </w:r>
      <w:proofErr w:type="spellEnd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nhà</w:t>
      </w:r>
      <w:proofErr w:type="spellEnd"/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-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Học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heo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vở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ghi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và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SGK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- HS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làm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ập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42, 44 </w:t>
      </w:r>
      <w:proofErr w:type="spellStart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ang</w:t>
      </w:r>
      <w:proofErr w:type="spellEnd"/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58 SGK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*</w:t>
      </w:r>
      <w:proofErr w:type="spellStart"/>
      <w:r w:rsidRPr="00BF5806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>Hướng</w:t>
      </w:r>
      <w:proofErr w:type="spellEnd"/>
      <w:r w:rsidRPr="00BF5806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>dẫn</w:t>
      </w:r>
      <w:proofErr w:type="spellEnd"/>
      <w:r w:rsidRPr="00BF5806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 xml:space="preserve"> </w:t>
      </w: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: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u w:val="single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u w:val="single"/>
          <w:lang w:val="fr-FR"/>
        </w:rPr>
        <w:t xml:space="preserve"> 42/58: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Gọ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ã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suấ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ho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vay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mộ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năm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là x (%), x &gt; 0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u w:val="single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u w:val="single"/>
          <w:lang w:val="fr-FR"/>
        </w:rPr>
        <w:t xml:space="preserve"> 44/58: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mộ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nữa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ơ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vị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là </w:t>
      </w:r>
      <w:r w:rsidRPr="00BF5806">
        <w:rPr>
          <w:rFonts w:ascii="Times New Roman" w:eastAsia="Times New Roman" w:hAnsi="Times New Roman" w:cs="Times New Roman"/>
          <w:bCs/>
          <w:noProof/>
          <w:position w:val="-24"/>
          <w:sz w:val="28"/>
          <w:szCs w:val="28"/>
          <w:lang w:val="nl-NL"/>
        </w:rPr>
        <w:object w:dxaOrig="240" w:dyaOrig="620">
          <v:shape id="_x0000_i1042" type="#_x0000_t75" style="width:12.6pt;height:30.6pt" o:ole="">
            <v:imagedata r:id="rId44" o:title=""/>
          </v:shape>
          <o:OLEObject Type="Embed" ProgID="Equation.DSMT4" ShapeID="_x0000_i1042" DrawAspect="Content" ObjectID="_1675339113" r:id="rId45"/>
        </w:object>
      </w: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>hay</w:t>
      </w:r>
      <w:proofErr w:type="spellEnd"/>
      <w:r w:rsidRPr="00BF5806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 xml:space="preserve"> </w:t>
      </w:r>
      <w:r w:rsidRPr="00BF5806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0,5</w:t>
      </w:r>
    </w:p>
    <w:p w:rsidR="00BF5806" w:rsidRPr="00BF5806" w:rsidRDefault="00BF5806" w:rsidP="00BF5806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ọc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phầ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“</w:t>
      </w:r>
      <w:proofErr w:type="spellStart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Có</w:t>
      </w:r>
      <w:proofErr w:type="spellEnd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hể</w:t>
      </w:r>
      <w:proofErr w:type="spellEnd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em</w:t>
      </w:r>
      <w:proofErr w:type="spellEnd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chưa</w:t>
      </w:r>
      <w:proofErr w:type="spellEnd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biết</w:t>
      </w:r>
      <w:proofErr w:type="spellEnd"/>
      <w:r w:rsidRPr="00BF5806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“. </w:t>
      </w:r>
    </w:p>
    <w:p w:rsidR="00BF5806" w:rsidRPr="00BF5806" w:rsidRDefault="00BF5806" w:rsidP="00BF5806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Chuẩ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ị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ập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phầ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uyệ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ập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để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iết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sau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luyện</w:t>
      </w:r>
      <w:proofErr w:type="spellEnd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BF5806">
        <w:rPr>
          <w:rFonts w:ascii="Times New Roman" w:eastAsia="Times New Roman" w:hAnsi="Times New Roman" w:cs="Times New Roman"/>
          <w:sz w:val="28"/>
          <w:szCs w:val="28"/>
          <w:lang w:val="fr-FR"/>
        </w:rPr>
        <w:t>tập</w:t>
      </w:r>
      <w:proofErr w:type="spellEnd"/>
    </w:p>
    <w:p w:rsidR="00C42C4A" w:rsidRPr="00BF5806" w:rsidRDefault="00C42C4A" w:rsidP="00BF5806"/>
    <w:sectPr w:rsidR="00C42C4A" w:rsidRPr="00BF5806" w:rsidSect="002C3EDE">
      <w:headerReference w:type="default" r:id="rId46"/>
      <w:footerReference w:type="default" r:id="rId47"/>
      <w:pgSz w:w="11907" w:h="16839" w:code="9"/>
      <w:pgMar w:top="1134" w:right="992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56EB" w:rsidRDefault="00B256EB" w:rsidP="00C567CA">
      <w:pPr>
        <w:spacing w:after="0" w:line="240" w:lineRule="auto"/>
      </w:pPr>
      <w:r>
        <w:separator/>
      </w:r>
    </w:p>
  </w:endnote>
  <w:endnote w:type="continuationSeparator" w:id="0">
    <w:p w:rsidR="00B256EB" w:rsidRDefault="00B256EB" w:rsidP="00C567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 w:rsidP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 xml:space="preserve">GV: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ù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Vă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ùng</w:t>
    </w:r>
    <w:proofErr w:type="spellEnd"/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Trường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THCS Long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56EB" w:rsidRDefault="00B256EB" w:rsidP="00C567CA">
      <w:pPr>
        <w:spacing w:after="0" w:line="240" w:lineRule="auto"/>
      </w:pPr>
      <w:r>
        <w:separator/>
      </w:r>
    </w:p>
  </w:footnote>
  <w:footnote w:type="continuationSeparator" w:id="0">
    <w:p w:rsidR="00B256EB" w:rsidRDefault="00B256EB" w:rsidP="00C567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>
    <w:pPr>
      <w:pStyle w:val="Header"/>
      <w:rPr>
        <w:rFonts w:ascii="Times New Roman" w:hAnsi="Times New Roman" w:cs="Times New Roman"/>
        <w:sz w:val="26"/>
        <w:szCs w:val="26"/>
      </w:rPr>
    </w:pPr>
    <w:proofErr w:type="spellStart"/>
    <w:r w:rsidRPr="00C567CA">
      <w:rPr>
        <w:rFonts w:ascii="Times New Roman" w:hAnsi="Times New Roman" w:cs="Times New Roman"/>
        <w:sz w:val="26"/>
        <w:szCs w:val="26"/>
      </w:rPr>
      <w:t>Năm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ọc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2020 – 2021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Giáo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á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Đạ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số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9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CA"/>
    <w:rsid w:val="002C3EDE"/>
    <w:rsid w:val="004B1B97"/>
    <w:rsid w:val="005F338A"/>
    <w:rsid w:val="00A15A98"/>
    <w:rsid w:val="00B256EB"/>
    <w:rsid w:val="00BF5806"/>
    <w:rsid w:val="00C42C4A"/>
    <w:rsid w:val="00C567CA"/>
    <w:rsid w:val="00FA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5:chartTrackingRefBased/>
  <w15:docId w15:val="{667CB60C-2B2C-476E-AACC-D00D0E0AD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7CA"/>
  </w:style>
  <w:style w:type="paragraph" w:styleId="Footer">
    <w:name w:val="footer"/>
    <w:basedOn w:val="Normal"/>
    <w:link w:val="Foot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7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25</Words>
  <Characters>470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20T08:09:00Z</dcterms:created>
  <dcterms:modified xsi:type="dcterms:W3CDTF">2021-02-20T08:09:00Z</dcterms:modified>
</cp:coreProperties>
</file>